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81" r:id="rId8"/>
    <p:sldId id="260" r:id="rId9"/>
    <p:sldId id="265" r:id="rId10"/>
    <p:sldId id="289" r:id="rId11"/>
    <p:sldId id="266" r:id="rId12"/>
    <p:sldId id="282" r:id="rId13"/>
    <p:sldId id="283" r:id="rId14"/>
    <p:sldId id="284" r:id="rId15"/>
    <p:sldId id="267" r:id="rId16"/>
    <p:sldId id="268" r:id="rId17"/>
    <p:sldId id="269" r:id="rId18"/>
    <p:sldId id="270" r:id="rId19"/>
    <p:sldId id="271" r:id="rId20"/>
    <p:sldId id="286" r:id="rId21"/>
    <p:sldId id="287" r:id="rId22"/>
    <p:sldId id="285" r:id="rId23"/>
    <p:sldId id="272" r:id="rId24"/>
    <p:sldId id="294" r:id="rId25"/>
    <p:sldId id="293" r:id="rId26"/>
    <p:sldId id="296" r:id="rId27"/>
    <p:sldId id="273" r:id="rId28"/>
    <p:sldId id="275" r:id="rId29"/>
    <p:sldId id="276" r:id="rId30"/>
    <p:sldId id="274" r:id="rId31"/>
    <p:sldId id="277" r:id="rId32"/>
    <p:sldId id="278" r:id="rId33"/>
    <p:sldId id="279" r:id="rId34"/>
    <p:sldId id="292" r:id="rId35"/>
    <p:sldId id="280" r:id="rId36"/>
    <p:sldId id="291" r:id="rId37"/>
    <p:sldId id="288" r:id="rId38"/>
    <p:sldId id="290" r:id="rId39"/>
    <p:sldId id="295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153" d="100"/>
          <a:sy n="153" d="100"/>
        </p:scale>
        <p:origin x="468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tal.Sci.Technol.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3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716" y="983732"/>
            <a:ext cx="9801729" cy="451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6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4664" y="734740"/>
            <a:ext cx="10991462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tten-Bauman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nshutk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890)</a:t>
            </a: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lk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ter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exa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3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co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7748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3811"/>
              </p:ext>
            </p:extLst>
          </p:nvPr>
        </p:nvGraphicFramePr>
        <p:xfrm>
          <a:off x="1875155" y="4216111"/>
          <a:ext cx="8620959" cy="115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CS ChemDraw Drawing" r:id="rId3" imgW="3607096" imgH="484421" progId="ChemDraw.Document.6.0">
                  <p:embed/>
                </p:oleObj>
              </mc:Choice>
              <mc:Fallback>
                <p:oleObj name="CS ChemDraw Drawing" r:id="rId3" imgW="3607096" imgH="484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155" y="4216111"/>
                        <a:ext cx="8620959" cy="1157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57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0382"/>
              </p:ext>
            </p:extLst>
          </p:nvPr>
        </p:nvGraphicFramePr>
        <p:xfrm>
          <a:off x="1964766" y="2454601"/>
          <a:ext cx="9245545" cy="32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S ChemDraw Drawing" r:id="rId3" imgW="4361106" imgH="1548402" progId="ChemDraw.Document.6.0">
                  <p:embed/>
                </p:oleObj>
              </mc:Choice>
              <mc:Fallback>
                <p:oleObj name="CS ChemDraw Drawing" r:id="rId3" imgW="4361106" imgH="1548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766" y="2454601"/>
                        <a:ext cx="9245545" cy="32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46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 OF HETEROGENEOUS MIXTUR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555" y="5309117"/>
            <a:ext cx="111127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57991"/>
              </p:ext>
            </p:extLst>
          </p:nvPr>
        </p:nvGraphicFramePr>
        <p:xfrm>
          <a:off x="605998" y="1694197"/>
          <a:ext cx="10245434" cy="272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CS ChemDraw Drawing" r:id="rId3" imgW="6324342" imgH="1680278" progId="ChemDraw.Document.6.0">
                  <p:embed/>
                </p:oleObj>
              </mc:Choice>
              <mc:Fallback>
                <p:oleObj name="CS ChemDraw Drawing" r:id="rId3" imgW="6324342" imgH="1680278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998" y="1694197"/>
                        <a:ext cx="10245434" cy="272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164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812834"/>
              </p:ext>
            </p:extLst>
          </p:nvPr>
        </p:nvGraphicFramePr>
        <p:xfrm>
          <a:off x="1912215" y="1172054"/>
          <a:ext cx="8128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8277484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71160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WA (</a:t>
                      </a:r>
                      <a:r>
                        <a:rPr lang="cs-CZ" b="1" dirty="0" err="1" smtClean="0"/>
                        <a:t>ppm</a:t>
                      </a:r>
                      <a:r>
                        <a:rPr lang="cs-CZ" b="1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2998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7508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A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6750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053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t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BuOH</a:t>
                      </a:r>
                      <a:endParaRPr lang="cs-CZ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90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TB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9126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C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6792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5084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yridi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54756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-Methoxyethano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773055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6648" y="5062888"/>
            <a:ext cx="10953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WA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-Weigh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8 h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48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141" y="1058779"/>
            <a:ext cx="109535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ical-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k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mma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cycl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0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127048"/>
              </p:ext>
            </p:extLst>
          </p:nvPr>
        </p:nvGraphicFramePr>
        <p:xfrm>
          <a:off x="1983874" y="1913199"/>
          <a:ext cx="8127999" cy="432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sadvantag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ltern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replacement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ieth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Flamm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roxide </a:t>
                      </a:r>
                      <a:r>
                        <a:rPr lang="cs-CZ" b="1" dirty="0" err="1" smtClean="0"/>
                        <a:t>forma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lectrost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arge</a:t>
                      </a:r>
                      <a:endParaRPr lang="cs-CZ" b="1" dirty="0" smtClean="0"/>
                    </a:p>
                    <a:p>
                      <a:pPr algn="ctr"/>
                      <a:r>
                        <a:rPr lang="cs-CZ" b="1" dirty="0" err="1" smtClean="0"/>
                        <a:t>Neurological</a:t>
                      </a:r>
                      <a:r>
                        <a:rPr lang="cs-CZ" b="1" dirty="0" smtClean="0"/>
                        <a:t>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ptane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oc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utagenicity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spects</a:t>
                      </a:r>
                      <a:r>
                        <a:rPr lang="cs-CZ" b="1" dirty="0" smtClean="0"/>
                        <a:t>,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methane</a:t>
                      </a:r>
                      <a:r>
                        <a:rPr lang="cs-CZ" b="1" dirty="0" smtClean="0"/>
                        <a:t>, </a:t>
                      </a:r>
                    </a:p>
                    <a:p>
                      <a:pPr algn="ctr"/>
                      <a:r>
                        <a:rPr lang="cs-CZ" b="1" dirty="0" smtClean="0"/>
                        <a:t>2-MeTHF, 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2-Propandiol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itri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nimal teratogen,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otential</a:t>
                      </a:r>
                      <a:r>
                        <a:rPr lang="cs-CZ" b="1" baseline="0" dirty="0" smtClean="0"/>
                        <a:t> acetamide </a:t>
                      </a:r>
                      <a:r>
                        <a:rPr lang="cs-CZ" b="1" baseline="0" dirty="0" err="1" smtClean="0"/>
                        <a:t>generation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genotoxic</a:t>
                      </a:r>
                      <a:r>
                        <a:rPr lang="cs-CZ" b="1" baseline="0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, </a:t>
                      </a:r>
                    </a:p>
                    <a:p>
                      <a:pPr algn="ctr"/>
                      <a:r>
                        <a:rPr lang="cs-CZ" b="1" dirty="0" smtClean="0"/>
                        <a:t>acetone - </a:t>
                      </a:r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025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iz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230255"/>
              </p:ext>
            </p:extLst>
          </p:nvPr>
        </p:nvGraphicFramePr>
        <p:xfrm>
          <a:off x="1912215" y="1720693"/>
          <a:ext cx="812799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ferred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s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ndesirabl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n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pt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xane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eth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cetat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eth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Propyl </a:t>
                      </a:r>
                      <a:r>
                        <a:rPr lang="cs-CZ" b="1" i="0" dirty="0" err="1" smtClean="0"/>
                        <a:t>acetat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-</a:t>
                      </a:r>
                      <a:r>
                        <a:rPr lang="cs-CZ" b="1" i="0" dirty="0" smtClean="0"/>
                        <a:t>Octan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>
                          <a:solidFill>
                            <a:srgbClr val="FF0000"/>
                          </a:solidFill>
                        </a:rPr>
                        <a:t>Dichloromethane</a:t>
                      </a:r>
                      <a:endParaRPr lang="cs-CZ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MeTHF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k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SO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F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8090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n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cOH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NMP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4442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t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4-Diox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009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3614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arbon</a:t>
                      </a:r>
                      <a:r>
                        <a:rPr lang="cs-CZ" b="1" dirty="0" smtClean="0"/>
                        <a:t> tetrachlorid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85428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06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(de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43138" indent="-2243138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ph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ophi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it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17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ORTANCE OF SOLVENT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dium (transpor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I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c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8" y="1991849"/>
            <a:ext cx="11112055" cy="390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3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6745" y="1912883"/>
            <a:ext cx="11025352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cs-CZ" dirty="0" smtClean="0"/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38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7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0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2243138" indent="-2243138"/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d.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,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975"/>
              </p:ext>
            </p:extLst>
          </p:nvPr>
        </p:nvGraphicFramePr>
        <p:xfrm>
          <a:off x="1503684" y="3270767"/>
          <a:ext cx="8752491" cy="25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3" imgW="4582456" imgH="1327201" progId="ChemDraw.Document.6.0">
                  <p:embed/>
                </p:oleObj>
              </mc:Choice>
              <mc:Fallback>
                <p:oleObj name="CS ChemDraw Drawing" r:id="rId3" imgW="4582456" imgH="1327201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684" y="3270767"/>
                        <a:ext cx="8752491" cy="253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1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3265" y="1077254"/>
            <a:ext cx="1095355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30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cs-CZ" sz="2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8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      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[kcal 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Ar  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ecrea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z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30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nito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nf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ARS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ections</a:t>
            </a:r>
            <a:endParaRPr lang="cs-CZ" sz="2800" baseline="30000" dirty="0" smtClean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83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ochrom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f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ta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hift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r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tramethylsil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2781300" indent="-2781300" algn="just"/>
            <a:r>
              <a:rPr lang="cs-CZ" sz="2800" i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l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dic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mb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s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cs-CZ" sz="2800" i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3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457" y="1000124"/>
            <a:ext cx="8270158" cy="46448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0110" y="5875283"/>
            <a:ext cx="10636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/>
              <a:t>Reichardt</a:t>
            </a:r>
            <a:r>
              <a:rPr lang="cs-CZ" sz="2400" dirty="0" smtClean="0"/>
              <a:t>, C. </a:t>
            </a:r>
            <a:r>
              <a:rPr lang="cs-CZ" sz="2400" i="1" dirty="0" err="1" smtClean="0"/>
              <a:t>J.Org.Chem</a:t>
            </a:r>
            <a:r>
              <a:rPr lang="cs-CZ" sz="2400" i="1" dirty="0" smtClean="0"/>
              <a:t> 87</a:t>
            </a:r>
            <a:r>
              <a:rPr lang="cs-CZ" sz="2400" dirty="0" smtClean="0"/>
              <a:t>, 1616 (</a:t>
            </a:r>
            <a:r>
              <a:rPr lang="cs-CZ" sz="2400" b="1" dirty="0" smtClean="0"/>
              <a:t>2022)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372853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0110" y="5875283"/>
            <a:ext cx="10636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/>
              <a:t>Reichardt</a:t>
            </a:r>
            <a:r>
              <a:rPr lang="cs-CZ" sz="2400" dirty="0" smtClean="0"/>
              <a:t>, C. </a:t>
            </a:r>
            <a:r>
              <a:rPr lang="cs-CZ" sz="2400" i="1" dirty="0" err="1" smtClean="0"/>
              <a:t>Pure</a:t>
            </a:r>
            <a:r>
              <a:rPr lang="cs-CZ" sz="2400" i="1" dirty="0" smtClean="0"/>
              <a:t> </a:t>
            </a:r>
            <a:r>
              <a:rPr lang="cs-CZ" sz="2400" i="1" dirty="0" err="1" smtClean="0"/>
              <a:t>Appl</a:t>
            </a:r>
            <a:r>
              <a:rPr lang="cs-CZ" sz="2400" i="1" dirty="0" smtClean="0"/>
              <a:t>. Chem.76</a:t>
            </a:r>
            <a:r>
              <a:rPr lang="cs-CZ" sz="2400" dirty="0" smtClean="0"/>
              <a:t>, 1903 (</a:t>
            </a:r>
            <a:r>
              <a:rPr lang="cs-CZ" sz="2400" b="1" dirty="0" smtClean="0"/>
              <a:t>2004</a:t>
            </a:r>
            <a:r>
              <a:rPr lang="cs-CZ" sz="2400" dirty="0" smtClean="0"/>
              <a:t>)</a:t>
            </a:r>
            <a:endParaRPr lang="cs-CZ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659" y="1139109"/>
            <a:ext cx="9391370" cy="4457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57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077342"/>
              </p:ext>
            </p:extLst>
          </p:nvPr>
        </p:nvGraphicFramePr>
        <p:xfrm>
          <a:off x="767252" y="1713186"/>
          <a:ext cx="10216056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2676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449997864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2699491136"/>
                    </a:ext>
                  </a:extLst>
                </a:gridCol>
              </a:tblGrid>
              <a:tr h="264312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ubility</a:t>
                      </a:r>
                      <a:r>
                        <a:rPr lang="cs-CZ" dirty="0" smtClean="0"/>
                        <a:t> in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(</a:t>
                      </a:r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p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-solvent</a:t>
                      </a:r>
                      <a:r>
                        <a:rPr lang="cs-CZ" dirty="0" smtClean="0"/>
                        <a:t>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moved</a:t>
                      </a:r>
                      <a:r>
                        <a:rPr lang="cs-CZ" dirty="0" smtClean="0"/>
                        <a:t> by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ICH </a:t>
                      </a:r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lass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a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48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7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7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4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5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0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3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olue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9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84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4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5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3868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eptane(s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1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9865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yclohexa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6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677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72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2" y="877558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070519"/>
              </p:ext>
            </p:extLst>
          </p:nvPr>
        </p:nvGraphicFramePr>
        <p:xfrm>
          <a:off x="756739" y="1640840"/>
          <a:ext cx="10289632" cy="464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408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</a:tblGrid>
              <a:tr h="450894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mixtur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0" dirty="0" err="1" smtClean="0"/>
                        <a:t>Calculated</a:t>
                      </a:r>
                      <a:r>
                        <a:rPr lang="cs-CZ" b="1" i="0" baseline="0" dirty="0" smtClean="0"/>
                        <a:t> 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6.9:3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/>
                        <a:t>Acetone:H</a:t>
                      </a:r>
                      <a:r>
                        <a:rPr lang="cs-CZ" sz="2000" baseline="-25000" dirty="0" smtClean="0"/>
                        <a:t>2</a:t>
                      </a:r>
                      <a:r>
                        <a:rPr lang="cs-CZ" sz="2000" dirty="0" smtClean="0"/>
                        <a:t>O = 4.6:5.4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MIBK = 1.9:98.1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EtOAc = 3.3:96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5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2-MeTHF = 5.3:94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2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baseline="0" dirty="0" smtClean="0"/>
                        <a:t>i</a:t>
                      </a:r>
                      <a:r>
                        <a:rPr lang="cs-CZ" i="0" baseline="0" dirty="0" smtClean="0"/>
                        <a:t>-</a:t>
                      </a:r>
                      <a:r>
                        <a:rPr lang="cs-CZ" i="0" baseline="0" dirty="0" err="1" smtClean="0"/>
                        <a:t>PrOAc</a:t>
                      </a:r>
                      <a:endParaRPr lang="cs-CZ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eptanes:EtOAc</a:t>
                      </a:r>
                      <a:r>
                        <a:rPr lang="cs-CZ" dirty="0" smtClean="0"/>
                        <a:t> = 0.8:9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e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7: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9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5: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7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481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1" y="877558"/>
            <a:ext cx="112948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eotrop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y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dependence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694962"/>
              </p:ext>
            </p:extLst>
          </p:nvPr>
        </p:nvGraphicFramePr>
        <p:xfrm>
          <a:off x="1800773" y="4012395"/>
          <a:ext cx="8127999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8661321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52586076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8728938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ssure</a:t>
                      </a:r>
                      <a:r>
                        <a:rPr lang="cs-CZ" b="1" dirty="0" smtClean="0"/>
                        <a:t> (mm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Bp</a:t>
                      </a:r>
                      <a:r>
                        <a:rPr lang="cs-CZ" b="1" dirty="0" smtClean="0"/>
                        <a:t> (</a:t>
                      </a:r>
                      <a:r>
                        <a:rPr lang="cs-CZ" b="1" dirty="0" smtClean="0">
                          <a:sym typeface="Symbol" panose="05050102010706020507" pitchFamily="18" charset="2"/>
                        </a:rPr>
                        <a:t>C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r>
                        <a:rPr lang="cs-CZ" b="1" dirty="0" smtClean="0"/>
                        <a:t> in azeotrope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wt</a:t>
                      </a:r>
                      <a:r>
                        <a:rPr lang="cs-CZ" b="1" baseline="0" dirty="0" smtClean="0"/>
                        <a:t>%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95505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6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0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8177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2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446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33032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6745" y="3124327"/>
            <a:ext cx="10920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EtOAc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13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1" y="15940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SPECTIVE ON SOLVENT SELEC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736865"/>
              </p:ext>
            </p:extLst>
          </p:nvPr>
        </p:nvGraphicFramePr>
        <p:xfrm>
          <a:off x="1646051" y="741680"/>
          <a:ext cx="8128000" cy="566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408588642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589231297"/>
                    </a:ext>
                  </a:extLst>
                </a:gridCol>
              </a:tblGrid>
              <a:tr h="250257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ASPECT</a:t>
                      </a:r>
                      <a:endParaRPr lang="cs-CZ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COMMENT</a:t>
                      </a:r>
                      <a:endParaRPr lang="cs-CZ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7142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Safe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voi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s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at</a:t>
                      </a:r>
                      <a:r>
                        <a:rPr lang="cs-CZ" sz="1600" dirty="0" smtClean="0"/>
                        <a:t> are </a:t>
                      </a:r>
                      <a:r>
                        <a:rPr lang="cs-CZ" sz="1600" dirty="0" err="1" smtClean="0"/>
                        <a:t>tox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l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lammab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949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Promo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-yield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mpatibl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it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sire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hemistry</a:t>
                      </a:r>
                      <a:r>
                        <a:rPr lang="cs-CZ" sz="1600" dirty="0" smtClean="0"/>
                        <a:t>; </a:t>
                      </a:r>
                      <a:r>
                        <a:rPr lang="cs-CZ" sz="1600" dirty="0" err="1" smtClean="0"/>
                        <a:t>Ca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in </a:t>
                      </a:r>
                      <a:r>
                        <a:rPr lang="cs-CZ" sz="1600" dirty="0" err="1" smtClean="0"/>
                        <a:t>goo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yield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01261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nvenient</a:t>
                      </a:r>
                      <a:r>
                        <a:rPr lang="cs-CZ" sz="1600" dirty="0" smtClean="0"/>
                        <a:t> (</a:t>
                      </a:r>
                      <a:r>
                        <a:rPr lang="cs-CZ" sz="1600" dirty="0" err="1" smtClean="0"/>
                        <a:t>minimiz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cess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perations</a:t>
                      </a:r>
                      <a:r>
                        <a:rPr lang="cs-CZ" sz="1600" dirty="0" smtClean="0"/>
                        <a:t>)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rom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</a:t>
                      </a:r>
                      <a:r>
                        <a:rPr lang="cs-CZ" sz="1600" dirty="0" smtClean="0"/>
                        <a:t>?</a:t>
                      </a:r>
                    </a:p>
                    <a:p>
                      <a:r>
                        <a:rPr lang="cs-CZ" sz="1600" dirty="0" err="1" smtClean="0"/>
                        <a:t>Oper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oncentrations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72885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misci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zeotrop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bility</a:t>
                      </a:r>
                      <a:endParaRPr lang="cs-CZ" sz="1600" dirty="0" smtClean="0"/>
                    </a:p>
                    <a:p>
                      <a:r>
                        <a:rPr lang="cs-CZ" sz="1600" dirty="0" err="1" smtClean="0"/>
                        <a:t>Control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mou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ater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2865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bulk</a:t>
                      </a:r>
                      <a:r>
                        <a:rPr lang="cs-CZ" sz="1600" dirty="0" smtClean="0"/>
                        <a:t> and </a:t>
                      </a:r>
                      <a:r>
                        <a:rPr lang="cs-CZ" sz="1600" dirty="0" err="1" smtClean="0"/>
                        <a:t>recover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More </a:t>
                      </a:r>
                      <a:r>
                        <a:rPr lang="cs-CZ" sz="1600" dirty="0" err="1" smtClean="0"/>
                        <a:t>importa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e</a:t>
                      </a:r>
                      <a:r>
                        <a:rPr lang="cs-CZ" sz="1600" dirty="0" smtClean="0"/>
                        <a:t> end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velopme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yc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1612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nvironmental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thics</a:t>
                      </a:r>
                      <a:r>
                        <a:rPr lang="cs-CZ" sz="1600" dirty="0" smtClean="0"/>
                        <a:t>, and </a:t>
                      </a:r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covery</a:t>
                      </a:r>
                      <a:r>
                        <a:rPr lang="cs-CZ" sz="1600" dirty="0" smtClean="0"/>
                        <a:t> and non-</a:t>
                      </a:r>
                      <a:r>
                        <a:rPr lang="cs-CZ" sz="1600" dirty="0" err="1" smtClean="0"/>
                        <a:t>complianc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44275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Long-term </a:t>
                      </a:r>
                      <a:r>
                        <a:rPr lang="cs-CZ" sz="1600" dirty="0" err="1" smtClean="0"/>
                        <a:t>avail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138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cceptabilit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uman</a:t>
                      </a:r>
                      <a:r>
                        <a:rPr lang="cs-CZ" sz="1600" dirty="0" smtClean="0"/>
                        <a:t> use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6826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as </a:t>
                      </a:r>
                      <a:r>
                        <a:rPr lang="cs-CZ" sz="1600" dirty="0" err="1" smtClean="0"/>
                        <a:t>solvent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But,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recovery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produc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from</a:t>
                      </a:r>
                      <a:r>
                        <a:rPr lang="cs-CZ" sz="1600" baseline="0" dirty="0" smtClean="0"/>
                        <a:t> aqueous </a:t>
                      </a:r>
                      <a:r>
                        <a:rPr lang="cs-CZ" sz="1600" baseline="0" dirty="0" err="1" smtClean="0"/>
                        <a:t>layer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an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be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ostly</a:t>
                      </a:r>
                      <a:r>
                        <a:rPr lang="cs-CZ" sz="1600" baseline="0" dirty="0" smtClean="0"/>
                        <a:t>, plus </a:t>
                      </a:r>
                      <a:r>
                        <a:rPr lang="cs-CZ" sz="1600" baseline="0" dirty="0" err="1" smtClean="0"/>
                        <a:t>cos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disposal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6885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Ne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9022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on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liquid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52413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15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lu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e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a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a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BHT in TH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ydroge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butadiene, acetaldehyde, 1,4-dioxane, styren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rylonitri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-butanol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HF, MIBK, 2-prop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37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M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ste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3204"/>
              </p:ext>
            </p:extLst>
          </p:nvPr>
        </p:nvGraphicFramePr>
        <p:xfrm>
          <a:off x="2136060" y="2871093"/>
          <a:ext cx="7993454" cy="142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3" imgW="5328969" imgH="947435" progId="ChemDraw.Document.6.0">
                  <p:embed/>
                </p:oleObj>
              </mc:Choice>
              <mc:Fallback>
                <p:oleObj name="CS ChemDraw Drawing" r:id="rId3" imgW="5328969" imgH="947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060" y="2871093"/>
                        <a:ext cx="7993454" cy="142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1545" y="4761186"/>
            <a:ext cx="102791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wa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9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CRIFICIAL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6936"/>
              </p:ext>
            </p:extLst>
          </p:nvPr>
        </p:nvGraphicFramePr>
        <p:xfrm>
          <a:off x="1034915" y="3108048"/>
          <a:ext cx="10030204" cy="239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CS ChemDraw Drawing" r:id="rId3" imgW="6191484" imgH="1481011" progId="ChemDraw.Document.6.0">
                  <p:embed/>
                </p:oleObj>
              </mc:Choice>
              <mc:Fallback>
                <p:oleObj name="CS ChemDraw Drawing" r:id="rId3" imgW="6191484" imgH="1481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915" y="3108048"/>
                        <a:ext cx="10030204" cy="239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4915" y="5801710"/>
            <a:ext cx="10331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ingt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15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4915" y="1019504"/>
            <a:ext cx="100114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 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-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tolue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0 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in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43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6952" y="1177159"/>
            <a:ext cx="10646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.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513" y="2562154"/>
            <a:ext cx="7827158" cy="422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8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16846"/>
              </p:ext>
            </p:extLst>
          </p:nvPr>
        </p:nvGraphicFramePr>
        <p:xfrm>
          <a:off x="1678541" y="1222594"/>
          <a:ext cx="8819571" cy="461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CS ChemDraw Drawing" r:id="rId3" imgW="3328140" imgH="1740267" progId="ChemDraw.Document.6.0">
                  <p:embed/>
                </p:oleObj>
              </mc:Choice>
              <mc:Fallback>
                <p:oleObj name="CS ChemDraw Drawing" r:id="rId3" imgW="3328140" imgH="174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541" y="1222594"/>
                        <a:ext cx="8819571" cy="461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09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FL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tn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35" y="939180"/>
            <a:ext cx="8315245" cy="454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97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t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lstei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Org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87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km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E.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2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887" y="808485"/>
            <a:ext cx="4839375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72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1945" y="977462"/>
            <a:ext cx="1138270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OD 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ff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le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itamin 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cot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ectic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/pesticid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0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5214" y="4876800"/>
            <a:ext cx="104893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o., Ltd.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Licence, P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0824"/>
              </p:ext>
            </p:extLst>
          </p:nvPr>
        </p:nvGraphicFramePr>
        <p:xfrm>
          <a:off x="1561723" y="1559951"/>
          <a:ext cx="9006648" cy="26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CS ChemDraw Drawing" r:id="rId3" imgW="3768472" imgH="1095298" progId="ChemDraw.Document.6.0">
                  <p:embed/>
                </p:oleObj>
              </mc:Choice>
              <mc:Fallback>
                <p:oleObj name="CS ChemDraw Drawing" r:id="rId3" imgW="3768472" imgH="10952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723" y="1559951"/>
                        <a:ext cx="9006648" cy="26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6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AS EXPANDED LIQUIDS (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XL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7245" y="1907628"/>
            <a:ext cx="102298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cal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ritical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scCO</a:t>
            </a:r>
            <a:r>
              <a:rPr lang="cs-CZ" sz="5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able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4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970575"/>
            <a:ext cx="107995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e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ch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z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ea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96" y="2549052"/>
            <a:ext cx="6985359" cy="412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1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nof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95" y="1548629"/>
            <a:ext cx="7331832" cy="526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1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xo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nder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5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19" y="2491626"/>
            <a:ext cx="12212185" cy="227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61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S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stitute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nd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1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989" y="2078854"/>
            <a:ext cx="10901170" cy="4267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87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Q3C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r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rrang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258888" indent="-1258888" algn="just"/>
            <a:endParaRPr lang="cs-C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94066"/>
              </p:ext>
            </p:extLst>
          </p:nvPr>
        </p:nvGraphicFramePr>
        <p:xfrm>
          <a:off x="1912215" y="2983208"/>
          <a:ext cx="8555530" cy="242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CS ChemDraw Drawing" r:id="rId3" imgW="4432917" imgH="1255846" progId="ChemDraw.Document.6.0">
                  <p:embed/>
                </p:oleObj>
              </mc:Choice>
              <mc:Fallback>
                <p:oleObj name="CS ChemDraw Drawing" r:id="rId3" imgW="4432917" imgH="1255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215" y="2983208"/>
                        <a:ext cx="8555530" cy="242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ischer, R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Dev.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58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23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2085</TotalTime>
  <Words>1765</Words>
  <Application>Microsoft Office PowerPoint</Application>
  <PresentationFormat>Širokoúhlá obrazovka</PresentationFormat>
  <Paragraphs>381</Paragraphs>
  <Slides>3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9</vt:i4>
      </vt:variant>
    </vt:vector>
  </HeadingPairs>
  <TitlesOfParts>
    <vt:vector size="44" baseType="lpstr">
      <vt:lpstr>Arial</vt:lpstr>
      <vt:lpstr>Symbol</vt:lpstr>
      <vt:lpstr>Tw Cen MT</vt:lpstr>
      <vt:lpstr>Droplet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49</cp:revision>
  <dcterms:created xsi:type="dcterms:W3CDTF">2019-06-12T10:14:44Z</dcterms:created>
  <dcterms:modified xsi:type="dcterms:W3CDTF">2023-03-09T15:39:18Z</dcterms:modified>
</cp:coreProperties>
</file>